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7" r:id="rId3"/>
    <p:sldId id="257" r:id="rId4"/>
    <p:sldId id="273" r:id="rId5"/>
    <p:sldId id="274" r:id="rId6"/>
    <p:sldId id="275" r:id="rId7"/>
    <p:sldId id="276" r:id="rId8"/>
    <p:sldId id="278" r:id="rId9"/>
    <p:sldId id="279" r:id="rId10"/>
    <p:sldId id="280" r:id="rId11"/>
    <p:sldId id="281" r:id="rId12"/>
    <p:sldId id="282" r:id="rId13"/>
    <p:sldId id="272" r:id="rId14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E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39" autoAdjust="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7660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9505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57048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9298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2537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899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3956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7614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60250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0102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1735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E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226072-E4BC-4DA5-B0A3-079E79D499DD}" type="datetimeFigureOut">
              <a:rPr lang="de-DE" smtClean="0"/>
              <a:t>08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4162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gif"/><Relationship Id="rId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gi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gif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gif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gi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gi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gi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gi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gi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25397" y="548680"/>
            <a:ext cx="6062828" cy="576064"/>
          </a:xfrm>
        </p:spPr>
        <p:txBody>
          <a:bodyPr>
            <a:normAutofit/>
          </a:bodyPr>
          <a:lstStyle/>
          <a:p>
            <a:pPr algn="l"/>
            <a:r>
              <a:rPr lang="de-DE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mischte Aufgaben zur </a:t>
            </a:r>
            <a:r>
              <a:rPr lang="de-DE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ederholung</a:t>
            </a:r>
            <a:endParaRPr lang="de-DE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485546" y="1340768"/>
            <a:ext cx="8118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öse die Aufgaben sauber auf einem Blatt Papier oder im Schulheft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de-DE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793247" y="1987099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  nun  geht’s  los!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2576849"/>
            <a:ext cx="1657350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29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7" y="966067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ie könnte di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lauten? </a:t>
            </a:r>
            <a:endParaRPr lang="de-DE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Führ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ann diese Aufgabe durch!</a:t>
            </a:r>
            <a:endParaRPr lang="de-DE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6" y="1700808"/>
            <a:ext cx="2232250" cy="683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hteck 10"/>
          <p:cNvSpPr/>
          <p:nvPr/>
        </p:nvSpPr>
        <p:spPr>
          <a:xfrm>
            <a:off x="563667" y="2924944"/>
            <a:ext cx="4216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i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lautet:  Vereinfache den Term!</a:t>
            </a:r>
            <a:endParaRPr lang="de-DE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13" y="3429000"/>
            <a:ext cx="8312761" cy="738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20" y="4377874"/>
            <a:ext cx="4920548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4581128"/>
            <a:ext cx="20574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13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7" y="966067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ie könnte di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lauten? </a:t>
            </a:r>
            <a:endParaRPr lang="de-DE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Führ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ann diese Aufgabe durch!</a:t>
            </a:r>
            <a:endParaRPr lang="de-DE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00808"/>
            <a:ext cx="5218247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hteck 13"/>
          <p:cNvSpPr/>
          <p:nvPr/>
        </p:nvSpPr>
        <p:spPr>
          <a:xfrm>
            <a:off x="533902" y="2944318"/>
            <a:ext cx="4216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i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lautet:  Vereinfache den Term!</a:t>
            </a:r>
            <a:endParaRPr lang="de-DE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96" y="3417543"/>
            <a:ext cx="7946655" cy="718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02" y="4352225"/>
            <a:ext cx="7309630" cy="705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96" y="5301208"/>
            <a:ext cx="2989150" cy="697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966067"/>
            <a:ext cx="1428750" cy="104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51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7" y="966067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ie könnte di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lauten? </a:t>
            </a:r>
            <a:endParaRPr lang="de-DE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Führ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ann diese Aufgabe durch!</a:t>
            </a:r>
            <a:endParaRPr lang="de-DE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1738682"/>
            <a:ext cx="2647353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feld 12"/>
          <p:cNvSpPr txBox="1"/>
          <p:nvPr/>
        </p:nvSpPr>
        <p:spPr>
          <a:xfrm>
            <a:off x="583284" y="2918681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ie Aufgabe lautet:  Löse die Gleichung!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5" y="3460682"/>
            <a:ext cx="7920883" cy="760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6" y="4517553"/>
            <a:ext cx="7728974" cy="373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5212811"/>
            <a:ext cx="2023952" cy="37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954899"/>
            <a:ext cx="1238250" cy="127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38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47664" y="836712"/>
            <a:ext cx="3168352" cy="576064"/>
          </a:xfrm>
        </p:spPr>
        <p:txBody>
          <a:bodyPr>
            <a:normAutofit/>
          </a:bodyPr>
          <a:lstStyle/>
          <a:p>
            <a:pPr algn="l"/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 ist geschafft!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180794"/>
            <a:ext cx="1238250" cy="1238250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3429000"/>
            <a:ext cx="1238250" cy="952500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4889" y="1754179"/>
            <a:ext cx="120015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2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1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7" y="966067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ie könnte die Aufgabe lauten? </a:t>
            </a:r>
            <a:endParaRPr lang="de-DE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Führ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ann diese Aufgabe durch!</a:t>
            </a:r>
            <a:endParaRPr lang="de-DE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42674"/>
              </p:ext>
            </p:extLst>
          </p:nvPr>
        </p:nvGraphicFramePr>
        <p:xfrm>
          <a:off x="611561" y="1645514"/>
          <a:ext cx="1728192" cy="78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1645514"/>
                        <a:ext cx="1728192" cy="783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/>
          <p:cNvSpPr/>
          <p:nvPr/>
        </p:nvSpPr>
        <p:spPr>
          <a:xfrm>
            <a:off x="563667" y="2855390"/>
            <a:ext cx="4216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i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lautet:  Vereinfache den Term!</a:t>
            </a:r>
            <a:endParaRPr lang="de-DE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00725"/>
              </p:ext>
            </p:extLst>
          </p:nvPr>
        </p:nvGraphicFramePr>
        <p:xfrm>
          <a:off x="563667" y="3429000"/>
          <a:ext cx="5160461" cy="84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2743200" imgH="444500" progId="Equation.DSMT4">
                  <p:embed/>
                </p:oleObj>
              </mc:Choice>
              <mc:Fallback>
                <p:oleObj name="Equation" r:id="rId5" imgW="2743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67" y="3429000"/>
                        <a:ext cx="5160461" cy="842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afik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3967821"/>
            <a:ext cx="142875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42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7" y="966067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ie könnte die Aufgabe lauten? </a:t>
            </a:r>
            <a:endParaRPr lang="de-DE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Führ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ann diese Aufgabe durch!</a:t>
            </a:r>
            <a:endParaRPr lang="de-DE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6" y="1729611"/>
            <a:ext cx="2304257" cy="691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feld 13"/>
          <p:cNvSpPr txBox="1"/>
          <p:nvPr/>
        </p:nvSpPr>
        <p:spPr>
          <a:xfrm>
            <a:off x="583284" y="2918681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ie Aufgabe lautet:  Löse die Gleichung!</a:t>
            </a: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07" y="3501008"/>
            <a:ext cx="4973313" cy="661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488" y="4509120"/>
            <a:ext cx="4914632" cy="43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4581128"/>
            <a:ext cx="1438275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84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7" y="966067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ie könnte die Aufgabe lauten? </a:t>
            </a:r>
            <a:endParaRPr lang="de-DE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Führ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ann diese Aufgabe durch!</a:t>
            </a:r>
            <a:endParaRPr lang="de-DE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1803434"/>
            <a:ext cx="3024335" cy="428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hteck 13"/>
          <p:cNvSpPr/>
          <p:nvPr/>
        </p:nvSpPr>
        <p:spPr>
          <a:xfrm>
            <a:off x="572359" y="2996952"/>
            <a:ext cx="4216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i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lautet:  Vereinfache den Term!</a:t>
            </a:r>
            <a:endParaRPr lang="de-DE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69" y="3573016"/>
            <a:ext cx="4728266" cy="718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69" y="4653136"/>
            <a:ext cx="3447984" cy="74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4660923"/>
            <a:ext cx="1514475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46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6" y="966067"/>
            <a:ext cx="76807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In einer Urne befinden sich 6 rote, 3 grüne und 1 blaue Kugel.</a:t>
            </a: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Anna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zieht ohne Zurücklegen 3 Kugeln aus der Urne.</a:t>
            </a: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Mit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elcher Wahrscheinlichkeit treten die folgenden Ereignisse ein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b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</a:br>
            <a:r>
              <a:rPr lang="de-DE" sz="600" dirty="0" smtClean="0">
                <a:solidFill>
                  <a:srgbClr val="000000"/>
                </a:solidFill>
                <a:latin typeface="Times New Roman"/>
                <a:ea typeface="Times New Roman"/>
              </a:rPr>
              <a:t/>
            </a:r>
            <a:br>
              <a:rPr lang="de-DE" sz="600" dirty="0" smtClean="0">
                <a:solidFill>
                  <a:srgbClr val="000000"/>
                </a:solidFill>
                <a:latin typeface="Times New Roman"/>
                <a:ea typeface="Times New Roman"/>
              </a:rPr>
            </a:b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= „Keine rote Kugel“		B = „Genau eine rote Kugel“</a:t>
            </a: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C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= „Drei rote Kugeln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“</a:t>
            </a:r>
            <a:endParaRPr lang="de-DE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96952"/>
            <a:ext cx="2304256" cy="42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>
          <a:xfrm>
            <a:off x="2629630" y="2996952"/>
            <a:ext cx="6318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und damit wird die Reihenfolg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beim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Ziehen der Kugeln beachtet.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3664768"/>
            <a:ext cx="6696743" cy="612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22" y="4298408"/>
            <a:ext cx="8180334" cy="603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67" y="5013176"/>
            <a:ext cx="6735829" cy="610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9380" y="5229200"/>
            <a:ext cx="1143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53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7" y="966067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ie könnte die Aufgabe lauten? </a:t>
            </a:r>
            <a:endParaRPr lang="de-DE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Führ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ann diese Aufgabe durch!</a:t>
            </a:r>
            <a:endParaRPr lang="de-DE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1720170"/>
            <a:ext cx="2592287" cy="728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>
          <a:xfrm>
            <a:off x="467544" y="2890697"/>
            <a:ext cx="65527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 Aufgabe lautet:  Löse die Gleichung (in der Unbekannten a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!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11" y="3429001"/>
            <a:ext cx="8028029" cy="643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668" y="4533298"/>
            <a:ext cx="6888652" cy="335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668" y="5187159"/>
            <a:ext cx="2496164" cy="330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5311603"/>
            <a:ext cx="1085850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8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6" y="966067"/>
            <a:ext cx="71766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Hans würfelt mit drei Würfeln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Mit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elcher Wahrscheinlichkeit treten die folgenden Ereignisse ein?</a:t>
            </a: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= „Keine 6“	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/>
            </a:r>
            <a:b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</a:b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B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= „Genau eine 6“	   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/>
            </a:r>
            <a:b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</a:b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C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= „Genau zweimal 6“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25" y="2924944"/>
            <a:ext cx="2095433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61" y="4339976"/>
            <a:ext cx="7560839" cy="673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88" y="5055355"/>
            <a:ext cx="7344817" cy="671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61" y="3621627"/>
            <a:ext cx="6899967" cy="659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320" y="1196752"/>
            <a:ext cx="81915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51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7" y="966067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ie könnte di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lauten? </a:t>
            </a:r>
            <a:endParaRPr lang="de-DE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Führ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ann diese Aufgabe durch!</a:t>
            </a:r>
            <a:endParaRPr lang="de-DE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32064"/>
            <a:ext cx="2807258" cy="808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feld 12"/>
          <p:cNvSpPr txBox="1"/>
          <p:nvPr/>
        </p:nvSpPr>
        <p:spPr>
          <a:xfrm>
            <a:off x="583284" y="2918681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ie Aufgabe lautet:  Löse die Gleichung!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83" y="3447067"/>
            <a:ext cx="8208913" cy="691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566" y="4483939"/>
            <a:ext cx="7643773" cy="385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45" y="5219564"/>
            <a:ext cx="5528031" cy="369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583179"/>
            <a:ext cx="1590675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255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50311" y="373349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63667" y="2708920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563667" y="966067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Wie könnte di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lauten? </a:t>
            </a:r>
            <a:endParaRPr lang="de-DE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Führ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ann diese Aufgabe durch!</a:t>
            </a:r>
            <a:endParaRPr lang="de-DE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44824"/>
            <a:ext cx="3864430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hteck 12"/>
          <p:cNvSpPr/>
          <p:nvPr/>
        </p:nvSpPr>
        <p:spPr>
          <a:xfrm>
            <a:off x="563667" y="2924944"/>
            <a:ext cx="4216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Die </a:t>
            </a:r>
            <a:r>
              <a:rPr lang="de-DE" dirty="0">
                <a:solidFill>
                  <a:srgbClr val="000000"/>
                </a:solidFill>
                <a:latin typeface="Times New Roman"/>
                <a:ea typeface="Times New Roman"/>
              </a:rPr>
              <a:t>Aufgabe </a:t>
            </a:r>
            <a:r>
              <a:rPr lang="de-DE" dirty="0" smtClean="0">
                <a:solidFill>
                  <a:srgbClr val="000000"/>
                </a:solidFill>
                <a:latin typeface="Times New Roman"/>
                <a:ea typeface="Times New Roman"/>
              </a:rPr>
              <a:t>lautet:  Vereinfache den Term!</a:t>
            </a:r>
            <a:endParaRPr lang="de-DE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47" y="3429000"/>
            <a:ext cx="6210896" cy="721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88" y="4293095"/>
            <a:ext cx="5223663" cy="748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88" y="5301208"/>
            <a:ext cx="3600401" cy="75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5093062"/>
            <a:ext cx="142875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66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8</Words>
  <Application>Microsoft Office PowerPoint</Application>
  <PresentationFormat>Bildschirmpräsentation (4:3)</PresentationFormat>
  <Paragraphs>50</Paragraphs>
  <Slides>13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3</vt:i4>
      </vt:variant>
    </vt:vector>
  </HeadingPairs>
  <TitlesOfParts>
    <vt:vector size="15" baseType="lpstr">
      <vt:lpstr>Larissa</vt:lpstr>
      <vt:lpstr>MathType 6.0 Equation</vt:lpstr>
      <vt:lpstr>Vermischte Aufgaben zur Wiederholung</vt:lpstr>
      <vt:lpstr>Aufgabe 1</vt:lpstr>
      <vt:lpstr>Aufgabe 2</vt:lpstr>
      <vt:lpstr>Aufgabe 3</vt:lpstr>
      <vt:lpstr>Aufgabe 4</vt:lpstr>
      <vt:lpstr>Aufgabe 5</vt:lpstr>
      <vt:lpstr>Aufgabe 6</vt:lpstr>
      <vt:lpstr>Aufgabe 7</vt:lpstr>
      <vt:lpstr>Aufgabe 8</vt:lpstr>
      <vt:lpstr>Aufgabe 9</vt:lpstr>
      <vt:lpstr>Aufgabe 10</vt:lpstr>
      <vt:lpstr>Aufgabe 11</vt:lpstr>
      <vt:lpstr>Es ist geschaff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fgaben zur Vorbereitung der 2. Mathe-Schulaufgabe</dc:title>
  <dc:creator>GRasch</dc:creator>
  <cp:lastModifiedBy>GRasch</cp:lastModifiedBy>
  <cp:revision>137</cp:revision>
  <dcterms:created xsi:type="dcterms:W3CDTF">2015-03-01T17:23:25Z</dcterms:created>
  <dcterms:modified xsi:type="dcterms:W3CDTF">2015-07-08T19:46:54Z</dcterms:modified>
</cp:coreProperties>
</file>